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6D2B" w:rsidRDefault="000870FE" w:rsidP="000870FE">
      <w:pPr>
        <w:ind w:firstLineChars="0" w:firstLine="0"/>
        <w:jc w:val="center"/>
      </w:pPr>
      <w:r w:rsidRPr="002B2C4E">
        <w:rPr>
          <w:position w:val="-178"/>
        </w:rPr>
        <w:object w:dxaOrig="6399" w:dyaOrig="3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6.15pt;height:285.75pt" o:ole="">
            <v:imagedata r:id="rId8" o:title=""/>
          </v:shape>
          <o:OLEObject Type="Embed" ProgID="Equation.DSMT4" ShapeID="_x0000_i1025" DrawAspect="Content" ObjectID="_1657810829" r:id="rId9"/>
        </w:object>
      </w:r>
    </w:p>
    <w:p w:rsidR="000870FE" w:rsidRDefault="000870FE" w:rsidP="000870FE">
      <w:pPr>
        <w:adjustRightInd/>
        <w:snapToGrid/>
        <w:spacing w:after="160" w:line="259" w:lineRule="auto"/>
        <w:ind w:firstLineChars="0" w:firstLine="0"/>
        <w:jc w:val="center"/>
      </w:pPr>
    </w:p>
    <w:p w:rsidR="000870FE" w:rsidRDefault="000870FE" w:rsidP="000870FE">
      <w:pPr>
        <w:adjustRightInd/>
        <w:snapToGrid/>
        <w:spacing w:after="160" w:line="259" w:lineRule="auto"/>
        <w:ind w:firstLineChars="0" w:firstLine="0"/>
        <w:jc w:val="center"/>
      </w:pPr>
    </w:p>
    <w:p w:rsidR="00972244" w:rsidRDefault="00972244" w:rsidP="000870FE">
      <w:pPr>
        <w:adjustRightInd/>
        <w:snapToGrid/>
        <w:spacing w:after="160" w:line="259" w:lineRule="auto"/>
        <w:ind w:firstLineChars="0" w:firstLine="0"/>
        <w:jc w:val="center"/>
      </w:pPr>
    </w:p>
    <w:p w:rsidR="00406D2B" w:rsidRDefault="000870FE" w:rsidP="000870FE">
      <w:pPr>
        <w:adjustRightInd/>
        <w:snapToGrid/>
        <w:spacing w:after="160" w:line="259" w:lineRule="auto"/>
        <w:ind w:firstLineChars="0" w:firstLine="0"/>
        <w:jc w:val="center"/>
      </w:pPr>
      <w:r w:rsidRPr="002B2C4E">
        <w:rPr>
          <w:position w:val="-178"/>
        </w:rPr>
        <w:object w:dxaOrig="6399" w:dyaOrig="3680">
          <v:shape id="_x0000_i1026" type="#_x0000_t75" style="width:496.15pt;height:285.75pt" o:ole="">
            <v:imagedata r:id="rId8" o:title=""/>
          </v:shape>
          <o:OLEObject Type="Embed" ProgID="Equation.DSMT4" ShapeID="_x0000_i1026" DrawAspect="Content" ObjectID="_1657810830" r:id="rId10"/>
        </w:object>
      </w:r>
    </w:p>
    <w:p w:rsidR="00DD7EF1" w:rsidRDefault="00DD7EF1" w:rsidP="006E4675">
      <w:pPr>
        <w:ind w:firstLineChars="83" w:firstLine="199"/>
      </w:pPr>
      <w:r w:rsidRPr="00DD7EF1">
        <w:rPr>
          <w:position w:val="-106"/>
        </w:rPr>
        <w:object w:dxaOrig="4080" w:dyaOrig="2240">
          <v:shape id="_x0000_i1040" type="#_x0000_t75" style="width:480.4pt;height:264pt" o:ole="">
            <v:imagedata r:id="rId11" o:title=""/>
          </v:shape>
          <o:OLEObject Type="Embed" ProgID="Equation.DSMT4" ShapeID="_x0000_i1040" DrawAspect="Content" ObjectID="_1657810831" r:id="rId12"/>
        </w:object>
      </w:r>
    </w:p>
    <w:p w:rsidR="00DD7EF1" w:rsidRDefault="00DD7EF1" w:rsidP="00DD7EF1">
      <w:pPr>
        <w:ind w:firstLineChars="83" w:firstLine="199"/>
      </w:pPr>
      <w:r w:rsidRPr="00DD7EF1">
        <w:rPr>
          <w:position w:val="-106"/>
        </w:rPr>
        <w:object w:dxaOrig="4080" w:dyaOrig="2240">
          <v:shape id="_x0000_i1048" type="#_x0000_t75" style="width:479.25pt;height:263.65pt" o:ole="">
            <v:imagedata r:id="rId11" o:title=""/>
          </v:shape>
          <o:OLEObject Type="Embed" ProgID="Equation.DSMT4" ShapeID="_x0000_i1048" DrawAspect="Content" ObjectID="_1657810832" r:id="rId13"/>
        </w:object>
      </w:r>
      <w:bookmarkStart w:id="0" w:name="_GoBack"/>
      <w:bookmarkEnd w:id="0"/>
    </w:p>
    <w:p w:rsidR="00573F19" w:rsidRPr="005A2BD1" w:rsidRDefault="00DD7EF1" w:rsidP="006E4675">
      <w:pPr>
        <w:ind w:firstLineChars="83" w:firstLine="199"/>
      </w:pPr>
      <w:r w:rsidRPr="00DD7EF1">
        <w:rPr>
          <w:position w:val="-52"/>
        </w:rPr>
        <w:object w:dxaOrig="4080" w:dyaOrig="1180">
          <v:shape id="_x0000_i1044" type="#_x0000_t75" style="width:480.4pt;height:139.15pt" o:ole="">
            <v:imagedata r:id="rId14" o:title=""/>
          </v:shape>
          <o:OLEObject Type="Embed" ProgID="Equation.DSMT4" ShapeID="_x0000_i1044" DrawAspect="Content" ObjectID="_1657810833" r:id="rId15"/>
        </w:object>
      </w:r>
    </w:p>
    <w:sectPr w:rsidR="00573F19" w:rsidRPr="005A2BD1" w:rsidSect="000870FE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type w:val="continuous"/>
      <w:pgSz w:w="10318" w:h="14570" w:code="13"/>
      <w:pgMar w:top="170" w:right="170" w:bottom="170" w:left="170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72D3" w:rsidRDefault="005B72D3" w:rsidP="009064E7">
      <w:pPr>
        <w:ind w:firstLine="480"/>
      </w:pPr>
      <w:r>
        <w:separator/>
      </w:r>
    </w:p>
  </w:endnote>
  <w:endnote w:type="continuationSeparator" w:id="0">
    <w:p w:rsidR="005B72D3" w:rsidRDefault="005B72D3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72D3" w:rsidRDefault="005B72D3" w:rsidP="009064E7">
      <w:pPr>
        <w:ind w:firstLine="480"/>
      </w:pPr>
      <w:r>
        <w:separator/>
      </w:r>
    </w:p>
  </w:footnote>
  <w:footnote w:type="continuationSeparator" w:id="0">
    <w:p w:rsidR="005B72D3" w:rsidRDefault="005B72D3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9C06D0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870FE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7522"/>
    <w:rsid w:val="00150051"/>
    <w:rsid w:val="0015218E"/>
    <w:rsid w:val="00155515"/>
    <w:rsid w:val="0017354B"/>
    <w:rsid w:val="001753AE"/>
    <w:rsid w:val="00175A58"/>
    <w:rsid w:val="00180A8D"/>
    <w:rsid w:val="001832F7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471D"/>
    <w:rsid w:val="002452F6"/>
    <w:rsid w:val="00246076"/>
    <w:rsid w:val="002472D5"/>
    <w:rsid w:val="00251B89"/>
    <w:rsid w:val="00255A71"/>
    <w:rsid w:val="00256713"/>
    <w:rsid w:val="00264CDE"/>
    <w:rsid w:val="00266C77"/>
    <w:rsid w:val="00272AAD"/>
    <w:rsid w:val="002839E2"/>
    <w:rsid w:val="0028514B"/>
    <w:rsid w:val="00291CA2"/>
    <w:rsid w:val="002A14A7"/>
    <w:rsid w:val="002A1574"/>
    <w:rsid w:val="002A1A7B"/>
    <w:rsid w:val="002A3068"/>
    <w:rsid w:val="002B0AA0"/>
    <w:rsid w:val="002B2C4E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5199"/>
    <w:rsid w:val="00305E2B"/>
    <w:rsid w:val="00306AF4"/>
    <w:rsid w:val="00311F04"/>
    <w:rsid w:val="00315B36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06D2B"/>
    <w:rsid w:val="00410758"/>
    <w:rsid w:val="00411999"/>
    <w:rsid w:val="004127B9"/>
    <w:rsid w:val="00414240"/>
    <w:rsid w:val="00420404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0E24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E1511"/>
    <w:rsid w:val="004E274A"/>
    <w:rsid w:val="004E5552"/>
    <w:rsid w:val="004E7373"/>
    <w:rsid w:val="004F0123"/>
    <w:rsid w:val="00500003"/>
    <w:rsid w:val="00504097"/>
    <w:rsid w:val="00513835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917C8"/>
    <w:rsid w:val="0059735D"/>
    <w:rsid w:val="005A2BD1"/>
    <w:rsid w:val="005A6A14"/>
    <w:rsid w:val="005B72D3"/>
    <w:rsid w:val="005B76D0"/>
    <w:rsid w:val="005B7829"/>
    <w:rsid w:val="005C1093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4932"/>
    <w:rsid w:val="006D0727"/>
    <w:rsid w:val="006D08A7"/>
    <w:rsid w:val="006D3111"/>
    <w:rsid w:val="006D3C12"/>
    <w:rsid w:val="006D480E"/>
    <w:rsid w:val="006D789D"/>
    <w:rsid w:val="006E4675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2244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06D0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2A04"/>
    <w:rsid w:val="00A26790"/>
    <w:rsid w:val="00A33DD4"/>
    <w:rsid w:val="00A34F22"/>
    <w:rsid w:val="00A45165"/>
    <w:rsid w:val="00A54872"/>
    <w:rsid w:val="00A62230"/>
    <w:rsid w:val="00A645A3"/>
    <w:rsid w:val="00A66EFE"/>
    <w:rsid w:val="00A706C1"/>
    <w:rsid w:val="00A80A9A"/>
    <w:rsid w:val="00A8126E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451AE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C03614"/>
    <w:rsid w:val="00C03F6C"/>
    <w:rsid w:val="00C104C3"/>
    <w:rsid w:val="00C15055"/>
    <w:rsid w:val="00C17CC3"/>
    <w:rsid w:val="00C30A6E"/>
    <w:rsid w:val="00C33656"/>
    <w:rsid w:val="00C43F1C"/>
    <w:rsid w:val="00C47253"/>
    <w:rsid w:val="00C517CF"/>
    <w:rsid w:val="00C52E6D"/>
    <w:rsid w:val="00C54772"/>
    <w:rsid w:val="00C55E7C"/>
    <w:rsid w:val="00C57057"/>
    <w:rsid w:val="00C660AF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0098"/>
    <w:rsid w:val="00CD1A4E"/>
    <w:rsid w:val="00CE1869"/>
    <w:rsid w:val="00CE4B10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128"/>
    <w:rsid w:val="00D77C5F"/>
    <w:rsid w:val="00D81858"/>
    <w:rsid w:val="00D8481D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D7EF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84618"/>
    <w:rsid w:val="00F91BE2"/>
    <w:rsid w:val="00F9442A"/>
    <w:rsid w:val="00F94E5B"/>
    <w:rsid w:val="00FA1A20"/>
    <w:rsid w:val="00FA398C"/>
    <w:rsid w:val="00FB2563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1121A414"/>
  <w15:chartTrackingRefBased/>
  <w15:docId w15:val="{E1EF0917-6667-4EE3-804D-93F2114E0C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autoRedefine/>
    <w:qFormat/>
    <w:rsid w:val="0017354B"/>
    <w:pPr>
      <w:ind w:firstLine="400"/>
    </w:pPr>
    <w:rPr>
      <w:sz w:val="20"/>
    </w:rPr>
  </w:style>
  <w:style w:type="character" w:customStyle="1" w:styleId="afd">
    <w:name w:val="小字 字符"/>
    <w:basedOn w:val="a2"/>
    <w:link w:val="afc"/>
    <w:rsid w:val="0017354B"/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B640AA-C655-4234-ABA2-FB5936CE4F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20</Words>
  <Characters>118</Characters>
  <Application>Microsoft Office Word</Application>
  <DocSecurity>0</DocSecurity>
  <Lines>1</Lines>
  <Paragraphs>1</Paragraphs>
  <ScaleCrop>false</ScaleCrop>
  <Company>北京理工大学</Company>
  <LinksUpToDate>false</LinksUpToDate>
  <CharactersWithSpaces>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7</cp:revision>
  <cp:lastPrinted>2020-07-31T06:34:00Z</cp:lastPrinted>
  <dcterms:created xsi:type="dcterms:W3CDTF">2020-07-30T09:29:00Z</dcterms:created>
  <dcterms:modified xsi:type="dcterms:W3CDTF">2020-08-01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